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940" r:id="rId2"/>
    <p:sldMasterId id="2147483953" r:id="rId3"/>
    <p:sldMasterId id="2147483966" r:id="rId4"/>
    <p:sldMasterId id="2147483979" r:id="rId5"/>
  </p:sldMasterIdLst>
  <p:notesMasterIdLst>
    <p:notesMasterId r:id="rId13"/>
  </p:notesMasterIdLst>
  <p:sldIdLst>
    <p:sldId id="352" r:id="rId6"/>
    <p:sldId id="353" r:id="rId7"/>
    <p:sldId id="354" r:id="rId8"/>
    <p:sldId id="355" r:id="rId9"/>
    <p:sldId id="356" r:id="rId10"/>
    <p:sldId id="360" r:id="rId11"/>
    <p:sldId id="359" r:id="rId1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0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703" autoAdjust="0"/>
  </p:normalViewPr>
  <p:slideViewPr>
    <p:cSldViewPr>
      <p:cViewPr varScale="1">
        <p:scale>
          <a:sx n="105" d="100"/>
          <a:sy n="105" d="100"/>
        </p:scale>
        <p:origin x="171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9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viewProps" Target="viewProps.xml"/><Relationship Id="rId10" Type="http://schemas.openxmlformats.org/officeDocument/2006/relationships/slide" Target="slides/slide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B0BEAE41-04BA-4194-A64B-969C02871F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05349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C3137B9-ED63-4AF9-B4CA-D3631F62CBE7}" type="slidenum">
              <a:rPr lang="en-US" altLang="zh-CN" sz="1200" smtClean="0">
                <a:ea typeface="宋体" charset="-122"/>
              </a:rPr>
              <a:pPr eaLnBrk="1" hangingPunct="1"/>
              <a:t>1</a:t>
            </a:fld>
            <a:endParaRPr lang="en-US" altLang="zh-CN" sz="120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2311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926707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6382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82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0813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04588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468818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84377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0C0E48A-392A-4A05-A004-BEF86D1FCF96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64742330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03617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3A2D69F-7934-4E81-872F-051B83F0179D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614786769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AEFF259-C18E-4C6C-80B6-C9613BCDE5CB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695875704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  <p:extLst>
      <p:ext uri="{BB962C8B-B14F-4D97-AF65-F5344CB8AC3E}">
        <p14:creationId xmlns:p14="http://schemas.microsoft.com/office/powerpoint/2010/main" val="3277190044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B66E553D-8116-44EE-936E-3884B7A2C673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82015003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3E0086C-8CE8-4F0D-9FD8-38F0FA3B7609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911654474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8492E269-8C9F-4EFE-B82E-D7D58700CC2B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49037066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FA30BB1-46FB-4A30-84BE-49D1D3D735E6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4220367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2DA35CB-122A-4C3E-85CF-69106ECA0516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233935249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643C8818-9DB4-4891-BB61-6406A3BB761D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974962762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5543D15-9B17-4D9B-881F-6C8192C8F25F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9270078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18037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9A9369FA-C9F6-464F-9A6E-5056B7802E28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152432235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37D9C045-3976-40E7-9665-B52F7AC6FAEF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768758366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E82E9900-10EA-44FB-9733-A19CA6943E7C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137437199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8B0D5F9-7378-490A-9B59-1A7D4C6D8EBD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887368750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571BAE2F-279C-45FD-9B0B-3AA591B31E7E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746373062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61388264-E941-4DC3-B3C2-9694481650B8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105588660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D74AF31B-C580-4EF1-B0C8-F2472B803B7A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486471696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E00E00C2-2977-4341-BA89-B55C34191B1E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153838137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DB4C7B45-D645-4097-A466-FB7166160BDC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603626423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F8A8-35DF-45CE-B13A-E83A030AADA4}" type="datetime1">
              <a:rPr lang="zh-CN" altLang="en-US" smtClean="0"/>
              <a:t>2018/10/10</a:t>
            </a:fld>
            <a:endParaRPr kumimoji="0" lang="zh-CN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pPr/>
              <a:t>‹#›</a:t>
            </a:fld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405120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975353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022543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91716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889526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190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00775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46221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9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slideLayout" Target="../slideLayouts/slideLayout66.xml"/><Relationship Id="rId26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21" Type="http://schemas.openxmlformats.org/officeDocument/2006/relationships/slideLayout" Target="../slideLayouts/slideLayout69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slideLayout" Target="../slideLayouts/slideLayout65.xml"/><Relationship Id="rId25" Type="http://schemas.openxmlformats.org/officeDocument/2006/relationships/slideLayout" Target="../slideLayouts/slideLayout73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20" Type="http://schemas.openxmlformats.org/officeDocument/2006/relationships/slideLayout" Target="../slideLayouts/slideLayout68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24" Type="http://schemas.openxmlformats.org/officeDocument/2006/relationships/slideLayout" Target="../slideLayouts/slideLayout72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23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58.xml"/><Relationship Id="rId19" Type="http://schemas.openxmlformats.org/officeDocument/2006/relationships/slideLayout" Target="../slideLayouts/slideLayout67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Relationship Id="rId22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DA4FF677-C9FB-4807-913D-665935D8871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9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  <p:sldLayoutId id="2147483938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  <p:sldLayoutId id="214748395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  <p:sldLayoutId id="214748396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28B1A4E2-E177-4399-9E13-DB2F296B8D6B}" type="datetime1">
              <a:rPr kumimoji="0" lang="zh-CN" altLang="en-US" sz="1200" smtClean="0">
                <a:solidFill>
                  <a:schemeClr val="tx2"/>
                </a:solidFill>
              </a:rPr>
              <a:t>2018/10/10</a:t>
            </a:fld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ctr"/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68614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80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  <p:sldLayoutId id="2147483991" r:id="rId12"/>
    <p:sldLayoutId id="2147483992" r:id="rId13"/>
    <p:sldLayoutId id="2147483993" r:id="rId14"/>
    <p:sldLayoutId id="2147483994" r:id="rId15"/>
    <p:sldLayoutId id="2147483995" r:id="rId16"/>
    <p:sldLayoutId id="2147483996" r:id="rId17"/>
    <p:sldLayoutId id="2147483997" r:id="rId18"/>
    <p:sldLayoutId id="2147483998" r:id="rId19"/>
    <p:sldLayoutId id="2147483999" r:id="rId20"/>
    <p:sldLayoutId id="2147484000" r:id="rId21"/>
    <p:sldLayoutId id="2147484001" r:id="rId22"/>
    <p:sldLayoutId id="2147484002" r:id="rId23"/>
    <p:sldLayoutId id="2147484003" r:id="rId24"/>
    <p:sldLayoutId id="2147484004" r:id="rId25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283968" y="4437112"/>
            <a:ext cx="4260726" cy="2160240"/>
          </a:xfrm>
          <a:prstGeom prst="rect">
            <a:avLst/>
          </a:prstGeom>
          <a:ln/>
        </p:spPr>
        <p:txBody>
          <a:bodyPr tIns="45720" anchor="ctr">
            <a:normAutofit fontScale="9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sz="4300" cap="all" baseline="0">
                <a:solidFill>
                  <a:schemeClr val="tx2"/>
                </a:solidFill>
                <a:effectLst>
                  <a:outerShdw blurRad="51000" dist="370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 lang="zh-CN">
                <a:solidFill>
                  <a:schemeClr val="tx2"/>
                </a:solidFill>
              </a:defRPr>
            </a:lvl2pPr>
            <a:lvl3pPr eaLnBrk="1" latinLnBrk="0" hangingPunct="1">
              <a:defRPr kumimoji="0" lang="zh-CN">
                <a:solidFill>
                  <a:schemeClr val="tx2"/>
                </a:solidFill>
              </a:defRPr>
            </a:lvl3pPr>
            <a:lvl4pPr eaLnBrk="1" latinLnBrk="0" hangingPunct="1">
              <a:defRPr kumimoji="0" lang="zh-CN">
                <a:solidFill>
                  <a:schemeClr val="tx2"/>
                </a:solidFill>
              </a:defRPr>
            </a:lvl4pPr>
            <a:lvl5pPr eaLnBrk="1" latinLnBrk="0" hangingPunct="1">
              <a:defRPr kumimoji="0" lang="zh-CN">
                <a:solidFill>
                  <a:schemeClr val="tx2"/>
                </a:solidFill>
              </a:defRPr>
            </a:lvl5pPr>
            <a:lvl6pPr eaLnBrk="1" latinLnBrk="0" hangingPunct="1">
              <a:defRPr kumimoji="0" lang="zh-CN">
                <a:solidFill>
                  <a:schemeClr val="tx2"/>
                </a:solidFill>
              </a:defRPr>
            </a:lvl6pPr>
            <a:lvl7pPr eaLnBrk="1" latinLnBrk="0" hangingPunct="1">
              <a:defRPr kumimoji="0" lang="zh-CN">
                <a:solidFill>
                  <a:schemeClr val="tx2"/>
                </a:solidFill>
              </a:defRPr>
            </a:lvl7pPr>
            <a:lvl8pPr eaLnBrk="1" latinLnBrk="0" hangingPunct="1">
              <a:defRPr kumimoji="0" lang="zh-CN">
                <a:solidFill>
                  <a:schemeClr val="tx2"/>
                </a:solidFill>
              </a:defRPr>
            </a:lvl8pPr>
            <a:lvl9pPr eaLnBrk="1" latinLnBrk="0" hangingPunct="1">
              <a:defRPr kumimoji="0" lang="zh-CN">
                <a:solidFill>
                  <a:schemeClr val="tx2"/>
                </a:solidFill>
              </a:defRPr>
            </a:lvl9pPr>
            <a:extLst/>
          </a:lstStyle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kern="0" dirty="0" smtClean="0">
                <a:latin typeface="+mj-ea"/>
              </a:rPr>
              <a:t>电介质</a:t>
            </a:r>
            <a:endParaRPr lang="en-US" altLang="zh-CN" sz="4000" kern="0" dirty="0" smtClean="0">
              <a:latin typeface="+mj-ea"/>
            </a:endParaRPr>
          </a:p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2000" kern="0" dirty="0" smtClean="0">
                <a:latin typeface="+mj-ea"/>
              </a:rPr>
              <a:t/>
            </a:r>
            <a:br>
              <a:rPr lang="zh-CN" altLang="en-US" sz="2000" kern="0" dirty="0" smtClean="0">
                <a:latin typeface="+mj-ea"/>
              </a:rPr>
            </a:br>
            <a:r>
              <a:rPr lang="zh-CN" altLang="en-US" sz="2000" kern="0" dirty="0" smtClean="0">
                <a:latin typeface="+mj-ea"/>
              </a:rPr>
              <a:t>李 晟</a:t>
            </a:r>
            <a:br>
              <a:rPr lang="zh-CN" altLang="en-US" sz="2000" kern="0" dirty="0" smtClean="0">
                <a:latin typeface="+mj-ea"/>
              </a:rPr>
            </a:br>
            <a:r>
              <a:rPr lang="en-US" altLang="zh-CN" sz="2000" kern="0" dirty="0" smtClean="0">
                <a:latin typeface="+mj-ea"/>
              </a:rPr>
              <a:t>2018.10</a:t>
            </a:r>
            <a:endParaRPr lang="zh-CN" altLang="en-US" sz="2000" kern="0" dirty="0" smtClean="0">
              <a:latin typeface="+mj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2194" y="548680"/>
            <a:ext cx="47625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109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zh-CN" altLang="en-US" dirty="0" smtClean="0"/>
              <a:t>介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06472" y="1268760"/>
                <a:ext cx="8180328" cy="5056936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非导电材料称电介质</a:t>
                </a:r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各向同性电介质中点电荷的电场为</a:t>
                </a:r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𝜋𝜅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zh-CN" altLang="en-US" dirty="0" smtClean="0"/>
                  <a:t>称为该介质的（相对）介电常数对于电容</a:t>
                </a:r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𝜅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相比无电介质情况</a:t>
                </a:r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𝜅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 smtClean="0"/>
              </a:p>
            </p:txBody>
          </p:sp>
        </mc:Choice>
        <mc:Fallback xmlns="">
          <p:sp>
            <p:nvSpPr>
              <p:cNvPr id="2048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6472" y="1268760"/>
                <a:ext cx="8180328" cy="5056936"/>
              </a:xfrm>
              <a:blipFill>
                <a:blip r:embed="rId2"/>
                <a:stretch>
                  <a:fillRect l="-9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370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9543"/>
          </a:xfrm>
        </p:spPr>
        <p:txBody>
          <a:bodyPr/>
          <a:lstStyle/>
          <a:p>
            <a:r>
              <a:rPr lang="zh-CN" altLang="en-US" dirty="0" smtClean="0"/>
              <a:t>电介质效应的微观原因</a:t>
            </a: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483079" y="1104181"/>
            <a:ext cx="8214834" cy="501404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极性分子具有电偶极矩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非极性分子（原子）在电场下极化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无电场时极化分子方向完全混乱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加电场后极化方向开始有序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348" y="2348880"/>
            <a:ext cx="3355975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6748" y="4345781"/>
            <a:ext cx="2414587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345780"/>
            <a:ext cx="2676764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138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457200" y="1564258"/>
            <a:ext cx="8229600" cy="456190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有序的极化分子将在两端产生电荷积累，称极化电荷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极化电荷将产生反向电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21992"/>
              </p:ext>
            </p:extLst>
          </p:nvPr>
        </p:nvGraphicFramePr>
        <p:xfrm>
          <a:off x="3005138" y="5775325"/>
          <a:ext cx="16637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5775325"/>
                        <a:ext cx="16637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844800"/>
            <a:ext cx="87376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159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47747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有介质时的高斯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54360" y="1124744"/>
                <a:ext cx="8435280" cy="5141168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200" dirty="0" smtClean="0"/>
                  <a:t>导体板上的电荷称自由电荷</a:t>
                </a:r>
                <a:endParaRPr lang="en-US" altLang="zh-CN" sz="2200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200" dirty="0" smtClean="0"/>
                  <a:t>平行板电容器</a:t>
                </a:r>
                <a:endParaRPr lang="en-US" altLang="zh-CN" sz="2200" dirty="0" smtClean="0"/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200" dirty="0" smtClean="0"/>
                  <a:t>极板上有自由电荷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altLang="zh-CN" sz="2200" dirty="0" smtClean="0"/>
              </a:p>
              <a:p>
                <a:pPr lvl="1">
                  <a:lnSpc>
                    <a:spcPct val="120000"/>
                  </a:lnSpc>
                </a:pPr>
                <a:r>
                  <a:rPr lang="zh-CN" altLang="en-US" sz="2200" dirty="0" smtClean="0"/>
                  <a:t>介质接触面有极化电荷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endParaRPr lang="en-US" altLang="zh-CN" sz="2200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200" dirty="0" smtClean="0"/>
                  <a:t>取如图高斯面，则通量</a:t>
                </a:r>
                <a:endParaRPr lang="en-US" altLang="zh-CN" sz="22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𝐸𝐴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𝜅</m:t>
                          </m:r>
                        </m:den>
                      </m:f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𝜅</m:t>
                          </m:r>
                          <m:sSub>
                            <m:sSub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2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CN" sz="22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𝜅</m:t>
                          </m:r>
                          <m:sSub>
                            <m:sSubPr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𝜅</m:t>
                          </m:r>
                        </m:den>
                      </m:f>
                    </m:oMath>
                  </m:oMathPara>
                </a14:m>
                <a:endParaRPr lang="en-US" altLang="zh-CN" sz="2200" dirty="0" smtClean="0"/>
              </a:p>
              <a:p>
                <a:pPr>
                  <a:lnSpc>
                    <a:spcPct val="120000"/>
                  </a:lnSpc>
                </a:pPr>
                <a:r>
                  <a:rPr lang="zh-CN" altLang="en-US" sz="2200" dirty="0" smtClean="0"/>
                  <a:t>定义电位移矢量 </a:t>
                </a:r>
                <a:endParaRPr lang="en-US" altLang="zh-CN" sz="2200" dirty="0" smtClean="0"/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𝜅</m:t>
                      </m:r>
                      <m:sSub>
                        <m:sSubPr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zh-CN" altLang="en-US" sz="22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sz="2200" dirty="0" smtClean="0"/>
              </a:p>
            </p:txBody>
          </p:sp>
        </mc:Choice>
        <mc:Fallback xmlns="">
          <p:sp>
            <p:nvSpPr>
              <p:cNvPr id="1843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4360" y="1124744"/>
                <a:ext cx="8435280" cy="5141168"/>
              </a:xfrm>
              <a:blipFill>
                <a:blip r:embed="rId2"/>
                <a:stretch>
                  <a:fillRect l="-939" t="-593" b="-80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4165" y="1268760"/>
            <a:ext cx="3165475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841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位移矢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078" y="1639019"/>
                <a:ext cx="8203721" cy="448714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→  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𝜅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𝜀</m:t>
                      </m:r>
                      <m:acc>
                        <m:accPr>
                          <m:chr m:val="⃗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altLang="zh-CN" b="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真空与电介质的差异</a:t>
                </a:r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真空中无电荷，对电场无影响</a:t>
                </a:r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电介质的极化会影响电场</a:t>
                </a:r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电介质对电场的影响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zh-CN" altLang="en-US" dirty="0" smtClean="0"/>
                  <a:t>或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dirty="0" smtClean="0"/>
                  <a:t>表示</a:t>
                </a:r>
                <a:endParaRPr lang="en-US" altLang="zh-CN" dirty="0" smtClean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 smtClean="0"/>
                  <a:t>电位移矢量将电介质的电效应收纳隐藏起来，真空与不同电介质变的等价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078" y="1639019"/>
                <a:ext cx="8203721" cy="4487144"/>
              </a:xfrm>
              <a:blipFill>
                <a:blip r:embed="rId2"/>
                <a:stretch>
                  <a:fillRect l="-11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248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斯定律与边值关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77328" y="1593012"/>
                <a:ext cx="5966880" cy="4860324"/>
              </a:xfr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介质表面无自由电荷，取高斯面，有</a:t>
                </a:r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limLoc m:val="undOvr"/>
                          <m:subHide m:val="on"/>
                          <m:supHide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  →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则</a:t>
                </a:r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/>
                  <a:t>环路定律</a:t>
                </a:r>
                <a:endParaRPr lang="en-US" altLang="zh-CN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  → 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328" y="1593012"/>
                <a:ext cx="5966880" cy="4860324"/>
              </a:xfrm>
              <a:blipFill>
                <a:blip r:embed="rId2"/>
                <a:stretch>
                  <a:fillRect l="-1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159" y="4941168"/>
            <a:ext cx="3099075" cy="130622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2159" y="51836"/>
            <a:ext cx="3099075" cy="2575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845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jpeg"/></Relationships>
</file>

<file path=ppt/theme/theme1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5</TotalTime>
  <Words>123</Words>
  <Application>Microsoft Office PowerPoint</Application>
  <PresentationFormat>全屏显示(4:3)</PresentationFormat>
  <Paragraphs>43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20" baseType="lpstr">
      <vt:lpstr>黑体</vt:lpstr>
      <vt:lpstr>华文楷体</vt:lpstr>
      <vt:lpstr>华文新魏</vt:lpstr>
      <vt:lpstr>宋体</vt:lpstr>
      <vt:lpstr>Arial</vt:lpstr>
      <vt:lpstr>Cambria Math</vt:lpstr>
      <vt:lpstr>Century Schoolbook</vt:lpstr>
      <vt:lpstr>2_自定义设计方案</vt:lpstr>
      <vt:lpstr>3_自定义设计方案</vt:lpstr>
      <vt:lpstr>1_自定义设计方案</vt:lpstr>
      <vt:lpstr>4_自定义设计方案</vt:lpstr>
      <vt:lpstr>古典型相册</vt:lpstr>
      <vt:lpstr>MathType 6.0 Equation</vt:lpstr>
      <vt:lpstr>PowerPoint 演示文稿</vt:lpstr>
      <vt:lpstr>介质</vt:lpstr>
      <vt:lpstr>电介质效应的微观原因</vt:lpstr>
      <vt:lpstr>PowerPoint 演示文稿</vt:lpstr>
      <vt:lpstr>有介质时的高斯定理</vt:lpstr>
      <vt:lpstr>电位移矢量</vt:lpstr>
      <vt:lpstr>高斯定律与边值关系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i sheng</cp:lastModifiedBy>
  <cp:revision>186</cp:revision>
  <dcterms:created xsi:type="dcterms:W3CDTF">2012-02-08T09:22:22Z</dcterms:created>
  <dcterms:modified xsi:type="dcterms:W3CDTF">2018-10-09T20:52:36Z</dcterms:modified>
</cp:coreProperties>
</file>